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68" r:id="rId4"/>
    <p:sldId id="267" r:id="rId5"/>
    <p:sldId id="265" r:id="rId6"/>
    <p:sldId id="259" r:id="rId7"/>
    <p:sldId id="258" r:id="rId8"/>
    <p:sldId id="261" r:id="rId9"/>
    <p:sldId id="260" r:id="rId10"/>
    <p:sldId id="266" r:id="rId11"/>
    <p:sldId id="26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5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4.jpe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9.png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8600" y="152400"/>
            <a:ext cx="69342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B -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Programme to compute area &amp; volume</a:t>
            </a: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1368425"/>
            <a:ext cx="5053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Black" panose="020B0A04020102020204" pitchFamily="34" charset="0"/>
              </a:rPr>
              <a:t>Evaluation of double integral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17162"/>
              </p:ext>
            </p:extLst>
          </p:nvPr>
        </p:nvGraphicFramePr>
        <p:xfrm>
          <a:off x="457200" y="2057400"/>
          <a:ext cx="20288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3" imgW="1002960" imgH="558720" progId="Equation.DSMT4">
                  <p:embed/>
                </p:oleObj>
              </mc:Choice>
              <mc:Fallback>
                <p:oleObj name="Equation" r:id="rId3" imgW="100296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20288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483839"/>
              </p:ext>
            </p:extLst>
          </p:nvPr>
        </p:nvGraphicFramePr>
        <p:xfrm>
          <a:off x="533400" y="3276600"/>
          <a:ext cx="63912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5" imgW="3162240" imgH="545760" progId="Equation.DSMT4">
                  <p:embed/>
                </p:oleObj>
              </mc:Choice>
              <mc:Fallback>
                <p:oleObj name="Equation" r:id="rId5" imgW="316224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639127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83857"/>
              </p:ext>
            </p:extLst>
          </p:nvPr>
        </p:nvGraphicFramePr>
        <p:xfrm>
          <a:off x="457200" y="4495800"/>
          <a:ext cx="83677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7" imgW="4140000" imgH="495000" progId="Equation.DSMT4">
                  <p:embed/>
                </p:oleObj>
              </mc:Choice>
              <mc:Fallback>
                <p:oleObj name="Equation" r:id="rId7" imgW="414000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83677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55188"/>
              </p:ext>
            </p:extLst>
          </p:nvPr>
        </p:nvGraphicFramePr>
        <p:xfrm>
          <a:off x="403225" y="3132138"/>
          <a:ext cx="2544763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3" imgW="1257120" imgH="723600" progId="Equation.DSMT4">
                  <p:embed/>
                </p:oleObj>
              </mc:Choice>
              <mc:Fallback>
                <p:oleObj name="Equation" r:id="rId3" imgW="12571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132138"/>
                        <a:ext cx="2544763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36629"/>
              </p:ext>
            </p:extLst>
          </p:nvPr>
        </p:nvGraphicFramePr>
        <p:xfrm>
          <a:off x="404813" y="4662488"/>
          <a:ext cx="25431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5" imgW="1257120" imgH="495000" progId="Equation.DSMT4">
                  <p:embed/>
                </p:oleObj>
              </mc:Choice>
              <mc:Fallback>
                <p:oleObj name="Equation" r:id="rId5" imgW="1257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662488"/>
                        <a:ext cx="25431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36165"/>
              </p:ext>
            </p:extLst>
          </p:nvPr>
        </p:nvGraphicFramePr>
        <p:xfrm>
          <a:off x="3124200" y="5997575"/>
          <a:ext cx="1362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997575"/>
                        <a:ext cx="1362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28600" y="2590800"/>
            <a:ext cx="6664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Black" panose="020B0A04020102020204" pitchFamily="34" charset="0"/>
              </a:rPr>
              <a:t>Finding the  volume of the tetrahedron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08517"/>
              </p:ext>
            </p:extLst>
          </p:nvPr>
        </p:nvGraphicFramePr>
        <p:xfrm>
          <a:off x="381000" y="1143000"/>
          <a:ext cx="32099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9" imgW="1587240" imgH="596880" progId="Equation.DSMT4">
                  <p:embed/>
                </p:oleObj>
              </mc:Choice>
              <mc:Fallback>
                <p:oleObj name="Equation" r:id="rId9" imgW="1587240" imgH="596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320992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91423"/>
              </p:ext>
            </p:extLst>
          </p:nvPr>
        </p:nvGraphicFramePr>
        <p:xfrm>
          <a:off x="381000" y="5791200"/>
          <a:ext cx="195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1" imgW="977760" imgH="495000" progId="Equation.DSMT4">
                  <p:embed/>
                </p:oleObj>
              </mc:Choice>
              <mc:Fallback>
                <p:oleObj name="Equation" r:id="rId11" imgW="977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5791200"/>
                        <a:ext cx="1955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7" name="Picture 21" descr="What is the volume of the solid bounded by the planes [math]x = 0, \, y =0,  \, z = 0,[/math] and [math]x + y + z = 6[/math]? - Quora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3200400"/>
            <a:ext cx="3552825" cy="317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04800" y="380980"/>
            <a:ext cx="6894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Black" panose="020B0A04020102020204" pitchFamily="34" charset="0"/>
              </a:rPr>
              <a:t>Finding the volume using triple integral </a:t>
            </a:r>
            <a:endParaRPr lang="en-US" sz="2400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-46764" y="3124200"/>
            <a:ext cx="9139555" cy="27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8741229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74072" y="3482599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PUT</a:t>
            </a:r>
            <a:endParaRPr lang="en-US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962400"/>
            <a:ext cx="5141686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64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-57785" y="2590800"/>
            <a:ext cx="9201785" cy="107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757817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86187"/>
            <a:ext cx="253365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54182" y="3112532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PU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3964" y="381000"/>
            <a:ext cx="4813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Black" panose="020B0A04020102020204" pitchFamily="34" charset="0"/>
              </a:rPr>
              <a:t>Evaluation of triple integral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04863"/>
              </p:ext>
            </p:extLst>
          </p:nvPr>
        </p:nvGraphicFramePr>
        <p:xfrm>
          <a:off x="381000" y="1219200"/>
          <a:ext cx="390366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930320" imgH="545760" progId="Equation.DSMT4">
                  <p:embed/>
                </p:oleObj>
              </mc:Choice>
              <mc:Fallback>
                <p:oleObj name="Equation" r:id="rId3" imgW="1930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3903663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31242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8230694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97" y="3962400"/>
            <a:ext cx="743430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60021" y="3429000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PU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40386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76200"/>
            <a:ext cx="874395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81000" y="4202668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PUT</a:t>
            </a:r>
            <a:endParaRPr lang="en-US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4495800"/>
            <a:ext cx="78676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271" y="380980"/>
            <a:ext cx="6583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Black" panose="020B0A04020102020204" pitchFamily="34" charset="0"/>
              </a:rPr>
              <a:t>Finding the area using double integral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54696"/>
              </p:ext>
            </p:extLst>
          </p:nvPr>
        </p:nvGraphicFramePr>
        <p:xfrm>
          <a:off x="381000" y="3560762"/>
          <a:ext cx="16192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3" imgW="799920" imgH="482400" progId="Equation.DSMT4">
                  <p:embed/>
                </p:oleObj>
              </mc:Choice>
              <mc:Fallback>
                <p:oleObj name="Equation" r:id="rId3" imgW="799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60762"/>
                        <a:ext cx="16192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889376" y="3886200"/>
            <a:ext cx="4416424" cy="2514600"/>
            <a:chOff x="307975" y="2514600"/>
            <a:chExt cx="4416424" cy="2514600"/>
          </a:xfrm>
        </p:grpSpPr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8175" y="2514600"/>
              <a:ext cx="3933825" cy="251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>
              <a:off x="2605087" y="3657600"/>
              <a:ext cx="392637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801405" y="3352800"/>
              <a:ext cx="856195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585767" y="3411682"/>
              <a:ext cx="823913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395825" y="3460173"/>
              <a:ext cx="628920" cy="4398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4673"/>
                </p:ext>
              </p:extLst>
            </p:nvPr>
          </p:nvGraphicFramePr>
          <p:xfrm>
            <a:off x="4137890" y="4038599"/>
            <a:ext cx="586509" cy="329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Equation" r:id="rId6" imgW="406080" imgH="228600" progId="Equation.DSMT4">
                    <p:embed/>
                  </p:oleObj>
                </mc:Choice>
                <mc:Fallback>
                  <p:oleObj name="Equation" r:id="rId6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37890" y="4038599"/>
                          <a:ext cx="586509" cy="3299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319269"/>
                </p:ext>
              </p:extLst>
            </p:nvPr>
          </p:nvGraphicFramePr>
          <p:xfrm>
            <a:off x="2632075" y="4622800"/>
            <a:ext cx="7318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Equation" r:id="rId8" imgW="507960" imgH="228600" progId="Equation.DSMT4">
                    <p:embed/>
                  </p:oleObj>
                </mc:Choice>
                <mc:Fallback>
                  <p:oleObj name="Equation" r:id="rId8" imgW="50796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075" y="4622800"/>
                          <a:ext cx="7318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225630"/>
                </p:ext>
              </p:extLst>
            </p:nvPr>
          </p:nvGraphicFramePr>
          <p:xfrm>
            <a:off x="1838325" y="2895600"/>
            <a:ext cx="5667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Equation" r:id="rId10" imgW="393480" imgH="228600" progId="Equation.DSMT4">
                    <p:embed/>
                  </p:oleObj>
                </mc:Choice>
                <mc:Fallback>
                  <p:oleObj name="Equation" r:id="rId10" imgW="39348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325" y="2895600"/>
                          <a:ext cx="5667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343805"/>
                </p:ext>
              </p:extLst>
            </p:nvPr>
          </p:nvGraphicFramePr>
          <p:xfrm>
            <a:off x="307975" y="4038600"/>
            <a:ext cx="7318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Equation" r:id="rId12" imgW="507960" imgH="228600" progId="Equation.DSMT4">
                    <p:embed/>
                  </p:oleObj>
                </mc:Choice>
                <mc:Fallback>
                  <p:oleObj name="Equation" r:id="rId12" imgW="50796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75" y="4038600"/>
                          <a:ext cx="7318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60981"/>
              </p:ext>
            </p:extLst>
          </p:nvPr>
        </p:nvGraphicFramePr>
        <p:xfrm>
          <a:off x="338138" y="4814888"/>
          <a:ext cx="26209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14" imgW="1295280" imgH="457200" progId="Equation.DSMT4">
                  <p:embed/>
                </p:oleObj>
              </mc:Choice>
              <mc:Fallback>
                <p:oleObj name="Equation" r:id="rId14" imgW="12952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4814888"/>
                        <a:ext cx="26209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05018"/>
              </p:ext>
            </p:extLst>
          </p:nvPr>
        </p:nvGraphicFramePr>
        <p:xfrm>
          <a:off x="381271" y="6073775"/>
          <a:ext cx="12334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16" imgW="609480" imgH="228600" progId="Equation.DSMT4">
                  <p:embed/>
                </p:oleObj>
              </mc:Choice>
              <mc:Fallback>
                <p:oleObj name="Equation" r:id="rId16" imgW="6094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71" y="6073775"/>
                        <a:ext cx="12334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481060"/>
              </p:ext>
            </p:extLst>
          </p:nvPr>
        </p:nvGraphicFramePr>
        <p:xfrm>
          <a:off x="584200" y="1179513"/>
          <a:ext cx="192563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18" imgW="952200" imgH="596880" progId="Equation.DSMT4">
                  <p:embed/>
                </p:oleObj>
              </mc:Choice>
              <mc:Fallback>
                <p:oleObj name="Equation" r:id="rId18" imgW="952200" imgH="596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179513"/>
                        <a:ext cx="1925638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81000" y="2814935"/>
            <a:ext cx="5232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Black" panose="020B0A04020102020204" pitchFamily="34" charset="0"/>
              </a:rPr>
              <a:t>Finding the area of the ellipse</a:t>
            </a:r>
            <a:endParaRPr lang="en-US" sz="2400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flipV="1">
            <a:off x="4445" y="3657600"/>
            <a:ext cx="9139555" cy="133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43413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80999" y="3851931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PUT</a:t>
            </a:r>
            <a:endParaRPr lang="en-US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08" y="4419600"/>
            <a:ext cx="361077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17489"/>
              </p:ext>
            </p:extLst>
          </p:nvPr>
        </p:nvGraphicFramePr>
        <p:xfrm>
          <a:off x="454024" y="3479800"/>
          <a:ext cx="2441576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1206360" imgH="266400" progId="Equation.DSMT4">
                  <p:embed/>
                </p:oleObj>
              </mc:Choice>
              <mc:Fallback>
                <p:oleObj name="Equation" r:id="rId3" imgW="1206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4" y="3479800"/>
                        <a:ext cx="2441576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46329"/>
              </p:ext>
            </p:extLst>
          </p:nvPr>
        </p:nvGraphicFramePr>
        <p:xfrm>
          <a:off x="474662" y="4659313"/>
          <a:ext cx="2878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" y="4659313"/>
                        <a:ext cx="2878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38560"/>
              </p:ext>
            </p:extLst>
          </p:nvPr>
        </p:nvGraphicFramePr>
        <p:xfrm>
          <a:off x="438150" y="5410200"/>
          <a:ext cx="1619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410200"/>
                        <a:ext cx="16192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483142"/>
              </p:ext>
            </p:extLst>
          </p:nvPr>
        </p:nvGraphicFramePr>
        <p:xfrm>
          <a:off x="522288" y="1016000"/>
          <a:ext cx="16430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9" imgW="812520" imgH="571320" progId="Equation.DSMT4">
                  <p:embed/>
                </p:oleObj>
              </mc:Choice>
              <mc:Fallback>
                <p:oleObj name="Equation" r:id="rId9" imgW="8125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016000"/>
                        <a:ext cx="16430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2590800"/>
            <a:ext cx="549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Black" panose="020B0A04020102020204" pitchFamily="34" charset="0"/>
              </a:rPr>
              <a:t>Finding the area of the cardioid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07383"/>
            <a:ext cx="3886200" cy="3674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35061" y="381000"/>
            <a:ext cx="8832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Black" panose="020B0A04020102020204" pitchFamily="34" charset="0"/>
              </a:rPr>
              <a:t>Finding the area using double integral in polar form</a:t>
            </a:r>
            <a:endParaRPr lang="en-US" sz="2400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0" y="3657600"/>
            <a:ext cx="9139555" cy="27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"/>
            <a:ext cx="8153400" cy="3177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80999" y="3851931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PUT</a:t>
            </a:r>
            <a:endParaRPr lang="en-US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35" y="4343400"/>
            <a:ext cx="44033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</TotalTime>
  <Words>64</Words>
  <Application>Microsoft Office PowerPoint</Application>
  <PresentationFormat>On-screen Show (4:3)</PresentationFormat>
  <Paragraphs>16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santharaj</dc:creator>
  <cp:lastModifiedBy>Vasantharaj</cp:lastModifiedBy>
  <cp:revision>31</cp:revision>
  <dcterms:created xsi:type="dcterms:W3CDTF">2006-08-16T00:00:00Z</dcterms:created>
  <dcterms:modified xsi:type="dcterms:W3CDTF">2024-05-04T14:0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FF683F08EAE4D748A5F80A785040EB5</vt:lpwstr>
  </property>
  <property fmtid="{D5CDD505-2E9C-101B-9397-08002B2CF9AE}" pid="3" name="KSOProductBuildVer">
    <vt:lpwstr>1033-11.2.0.11537</vt:lpwstr>
  </property>
</Properties>
</file>